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69" r:id="rId3"/>
    <p:sldId id="270" r:id="rId4"/>
    <p:sldId id="268" r:id="rId5"/>
    <p:sldId id="257" r:id="rId6"/>
    <p:sldId id="271" r:id="rId7"/>
    <p:sldId id="272" r:id="rId8"/>
    <p:sldId id="258" r:id="rId9"/>
    <p:sldId id="259" r:id="rId10"/>
    <p:sldId id="283" r:id="rId11"/>
    <p:sldId id="260" r:id="rId12"/>
    <p:sldId id="261" r:id="rId13"/>
    <p:sldId id="262" r:id="rId14"/>
    <p:sldId id="263" r:id="rId15"/>
    <p:sldId id="284" r:id="rId16"/>
    <p:sldId id="273" r:id="rId17"/>
    <p:sldId id="274" r:id="rId18"/>
    <p:sldId id="285" r:id="rId19"/>
    <p:sldId id="264" r:id="rId20"/>
    <p:sldId id="265" r:id="rId21"/>
    <p:sldId id="266" r:id="rId22"/>
    <p:sldId id="267" r:id="rId23"/>
    <p:sldId id="275" r:id="rId24"/>
    <p:sldId id="276" r:id="rId25"/>
    <p:sldId id="277" r:id="rId26"/>
    <p:sldId id="278" r:id="rId27"/>
    <p:sldId id="279" r:id="rId28"/>
    <p:sldId id="280" r:id="rId29"/>
    <p:sldId id="286" r:id="rId30"/>
    <p:sldId id="281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9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99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41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67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638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6388" name="Rectangle 1028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9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639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EE4BD07-22D4-43F2-9039-A4C5DAA8D7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13546-0FFF-4246-A28B-87F3C7B9CD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142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07D37-50CF-4ED1-B279-A92FE986BA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414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569B97-05CD-4EA8-8FAF-13DB5AA99B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370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8B73B-2B44-46B0-9F49-86C848AF61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1213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27A7B-F282-410E-9B3B-A4C290419B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203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4613A-385C-41D6-A0C3-0A2B11D67A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9063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6378D1-A61A-4302-BA37-AAE03D3FD0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945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BD3E83-B647-42F4-B3D3-D512155963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0488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DD7D2-448E-4D96-B6D9-38458AD91F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433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16312-1521-4E59-8BE3-CF7087ECD1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76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A47DC-1AAF-4860-AF98-F049867672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233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E992D8C-19B0-4807-89BA-AFCBEE32B5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image" Target="../media/image41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7.bin"/><Relationship Id="rId21" Type="http://schemas.openxmlformats.org/officeDocument/2006/relationships/image" Target="../media/image143.w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image" Target="../media/image144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wmf"/><Relationship Id="rId22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6C3A1-5C78-4B60-93E7-571A87A73D8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09600"/>
            <a:ext cx="6705600" cy="5334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3.4 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素数模的同余式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04825" y="1524000"/>
          <a:ext cx="8286750" cy="371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708360" imgH="1663560" progId="Equation.DSMT4">
                  <p:embed/>
                </p:oleObj>
              </mc:Choice>
              <mc:Fallback>
                <p:oleObj name="Equation" r:id="rId3" imgW="3708360" imgH="1663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524000"/>
                        <a:ext cx="8286750" cy="371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09600" y="5410200"/>
          <a:ext cx="7848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7848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A472D-64A6-44CB-9C36-D6809DEBD6FF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1000" y="304800"/>
          <a:ext cx="6972300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3" imgW="2971800" imgH="1434960" progId="Equation.DSMT4">
                  <p:embed/>
                </p:oleObj>
              </mc:Choice>
              <mc:Fallback>
                <p:oleObj name="Equation" r:id="rId3" imgW="2971800" imgH="143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6972300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63889-C59F-45B1-BA83-DB3ABF1203D5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19200" y="609600"/>
          <a:ext cx="71628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022560" imgH="1155600" progId="Equation.DSMT4">
                  <p:embed/>
                </p:oleObj>
              </mc:Choice>
              <mc:Fallback>
                <p:oleObj name="Equation" r:id="rId3" imgW="302256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71628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43000" y="3505200"/>
          <a:ext cx="5486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86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705600" y="3505200"/>
          <a:ext cx="1473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473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4267200"/>
          <a:ext cx="52720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2197080" imgH="685800" progId="Equation.DSMT4">
                  <p:embed/>
                </p:oleObj>
              </mc:Choice>
              <mc:Fallback>
                <p:oleObj name="Equation" r:id="rId9" imgW="2197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2720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73ED9-A5EC-4196-B09F-F1511A649BAE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3400" y="1981200"/>
          <a:ext cx="78565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251160" imgH="469800" progId="Equation.DSMT4">
                  <p:embed/>
                </p:oleObj>
              </mc:Choice>
              <mc:Fallback>
                <p:oleObj name="Equation" r:id="rId3" imgW="32511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8565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69925" y="3352800"/>
          <a:ext cx="5686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352800"/>
                        <a:ext cx="56864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62000" y="4114800"/>
          <a:ext cx="44973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44973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143000" y="5029200"/>
          <a:ext cx="7118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7118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685800"/>
          <a:ext cx="7924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3276360" imgH="469800" progId="Equation.DSMT4">
                  <p:embed/>
                </p:oleObj>
              </mc:Choice>
              <mc:Fallback>
                <p:oleObj name="Equation" r:id="rId11" imgW="32763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7924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C4EA9-98A6-4947-8E33-C0CB23EE26DC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95400" y="2971800"/>
          <a:ext cx="600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00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4114800"/>
          <a:ext cx="7366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366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85800" y="5410200"/>
          <a:ext cx="739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739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85800" y="609600"/>
          <a:ext cx="75438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9" imgW="3085920" imgH="927000" progId="Equation.DSMT4">
                  <p:embed/>
                </p:oleObj>
              </mc:Choice>
              <mc:Fallback>
                <p:oleObj name="Equation" r:id="rId9" imgW="308592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5438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220AF-28F2-4FC3-9CF8-2B90500E0B02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85800" y="1371600"/>
          <a:ext cx="7958138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958138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62000" y="4419600"/>
          <a:ext cx="5992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5992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62000" y="5334000"/>
          <a:ext cx="6096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7" imgW="2298600" imgH="203040" progId="Equation.DSMT4">
                  <p:embed/>
                </p:oleObj>
              </mc:Choice>
              <mc:Fallback>
                <p:oleObj name="Equation" r:id="rId7" imgW="2298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6096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85800" y="3124200"/>
          <a:ext cx="72104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9" imgW="3162240" imgH="469800" progId="Equation.DSMT4">
                  <p:embed/>
                </p:oleObj>
              </mc:Choice>
              <mc:Fallback>
                <p:oleObj name="Equation" r:id="rId9" imgW="31622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72104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362200" y="685800"/>
          <a:ext cx="3505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1" imgW="1460160" imgH="228600" progId="Equation.DSMT4">
                  <p:embed/>
                </p:oleObj>
              </mc:Choice>
              <mc:Fallback>
                <p:oleObj name="Equation" r:id="rId11" imgW="1460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3505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6BB9F-64B0-44CB-8203-3732AA890489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85800" y="914400"/>
          <a:ext cx="52149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52149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CD2A3-FFBB-4B70-B154-07CE07097E9F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3400" y="762000"/>
          <a:ext cx="8070850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3377880" imgH="2158920" progId="Equation.DSMT4">
                  <p:embed/>
                </p:oleObj>
              </mc:Choice>
              <mc:Fallback>
                <p:oleObj name="Equation" r:id="rId3" imgW="3377880" imgH="2158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070850" cy="515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90F73-C390-4BC4-AFDC-741B0EF9CE77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62000" y="3429000"/>
          <a:ext cx="28463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8463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24000" y="609600"/>
          <a:ext cx="57737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57737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62000" y="1981200"/>
          <a:ext cx="4800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2006280" imgH="215640" progId="Equation.DSMT4">
                  <p:embed/>
                </p:oleObj>
              </mc:Choice>
              <mc:Fallback>
                <p:oleObj name="Equation" r:id="rId7" imgW="2006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4800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87400" y="2743200"/>
          <a:ext cx="779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3365280" imgH="228600" progId="Equation.DSMT4">
                  <p:embed/>
                </p:oleObj>
              </mc:Choice>
              <mc:Fallback>
                <p:oleObj name="Equation" r:id="rId9" imgW="3365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743200"/>
                        <a:ext cx="7797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67BAC-F0A8-45D7-BC26-1D887A681DE3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33400" y="1219200"/>
          <a:ext cx="71818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3060360" imgH="711000" progId="Equation.DSMT4">
                  <p:embed/>
                </p:oleObj>
              </mc:Choice>
              <mc:Fallback>
                <p:oleObj name="Equation" r:id="rId3" imgW="3060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1818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71908"/>
              </p:ext>
            </p:extLst>
          </p:nvPr>
        </p:nvGraphicFramePr>
        <p:xfrm>
          <a:off x="533400" y="3497262"/>
          <a:ext cx="7934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3390840" imgH="457200" progId="Equation.DSMT4">
                  <p:embed/>
                </p:oleObj>
              </mc:Choice>
              <mc:Fallback>
                <p:oleObj name="Equation" r:id="rId5" imgW="339084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97262"/>
                        <a:ext cx="7934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2C3217-0707-4ECA-9C14-E90643552F54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49120"/>
              </p:ext>
            </p:extLst>
          </p:nvPr>
        </p:nvGraphicFramePr>
        <p:xfrm>
          <a:off x="615949" y="924718"/>
          <a:ext cx="7972425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3479760" imgH="1193760" progId="Equation.DSMT4">
                  <p:embed/>
                </p:oleObj>
              </mc:Choice>
              <mc:Fallback>
                <p:oleObj name="Equation" r:id="rId3" imgW="347976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" y="924718"/>
                        <a:ext cx="7972425" cy="273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09600" y="3657600"/>
          <a:ext cx="7721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5" imgW="3403440" imgH="457200" progId="Equation.DSMT4">
                  <p:embed/>
                </p:oleObj>
              </mc:Choice>
              <mc:Fallback>
                <p:oleObj name="Equation" r:id="rId5" imgW="34034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721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981200" y="4800600"/>
          <a:ext cx="5241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5241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9600" y="5486400"/>
          <a:ext cx="6477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9" imgW="2692080" imgH="215640" progId="Equation.DSMT4">
                  <p:embed/>
                </p:oleObj>
              </mc:Choice>
              <mc:Fallback>
                <p:oleObj name="Equation" r:id="rId9" imgW="26920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6477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8D6CC-2347-43E7-A827-4A0737C427D5}" type="slidenum">
              <a:rPr lang="en-US" altLang="zh-CN"/>
              <a:pPr/>
              <a:t>2</a:t>
            </a:fld>
            <a:endParaRPr lang="en-US" altLang="zh-CN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62000" y="1905000"/>
          <a:ext cx="7315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315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9200" y="609600"/>
          <a:ext cx="693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2793960" imgH="215640" progId="Equation.DSMT4">
                  <p:embed/>
                </p:oleObj>
              </mc:Choice>
              <mc:Fallback>
                <p:oleObj name="Equation" r:id="rId5" imgW="27939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6934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143000" y="1295400"/>
          <a:ext cx="1905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1905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" y="3124200"/>
          <a:ext cx="6324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9" imgW="2616120" imgH="228600" progId="Equation.DSMT4">
                  <p:embed/>
                </p:oleObj>
              </mc:Choice>
              <mc:Fallback>
                <p:oleObj name="Equation" r:id="rId9" imgW="2616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6324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85800" y="4343400"/>
          <a:ext cx="3765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1" imgW="1549080" imgH="215640" progId="Equation.DSMT4">
                  <p:embed/>
                </p:oleObj>
              </mc:Choice>
              <mc:Fallback>
                <p:oleObj name="Equation" r:id="rId11" imgW="15490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3765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85800" y="3733800"/>
          <a:ext cx="7170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3" imgW="3035160" imgH="215640" progId="Equation.DSMT4">
                  <p:embed/>
                </p:oleObj>
              </mc:Choice>
              <mc:Fallback>
                <p:oleObj name="Equation" r:id="rId13" imgW="3035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71707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33400" y="4953000"/>
          <a:ext cx="80010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5" imgW="3200400" imgH="495000" progId="Equation.DSMT4">
                  <p:embed/>
                </p:oleObj>
              </mc:Choice>
              <mc:Fallback>
                <p:oleObj name="Equation" r:id="rId15" imgW="320040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0010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3B36D-C6DC-4D68-917F-02000C6471FB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62000" y="838200"/>
          <a:ext cx="7467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6" imgW="3225600" imgH="685800" progId="Equation.DSMT4">
                  <p:embed/>
                </p:oleObj>
              </mc:Choice>
              <mc:Fallback>
                <p:oleObj name="Equation" r:id="rId6" imgW="3225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4676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600200" y="1905000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8" imgW="1409400" imgH="215640" progId="Equation.DSMT4">
                  <p:embed/>
                </p:oleObj>
              </mc:Choice>
              <mc:Fallback>
                <p:oleObj name="Equation" r:id="rId8" imgW="1409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762000" y="3124200"/>
          <a:ext cx="914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914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590800" y="2514600"/>
          <a:ext cx="3136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3136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676400" y="3124200"/>
          <a:ext cx="3276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4" imgW="1358640" imgH="215640" progId="Equation.DSMT4">
                  <p:embed/>
                </p:oleObj>
              </mc:Choice>
              <mc:Fallback>
                <p:oleObj name="Equation" r:id="rId14" imgW="13586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3276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953000" y="3124200"/>
          <a:ext cx="3338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6" imgW="1384200" imgH="215640" progId="Equation.DSMT4">
                  <p:embed/>
                </p:oleObj>
              </mc:Choice>
              <mc:Fallback>
                <p:oleObj name="Equation" r:id="rId16" imgW="13842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3338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838200" y="3733800"/>
          <a:ext cx="1651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8" imgW="634680" imgH="215640" progId="Equation.DSMT4">
                  <p:embed/>
                </p:oleObj>
              </mc:Choice>
              <mc:Fallback>
                <p:oleObj name="Equation" r:id="rId18" imgW="634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651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524000" y="4343400"/>
          <a:ext cx="6858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20" imgW="2882880" imgH="215640" progId="Equation.DSMT4">
                  <p:embed/>
                </p:oleObj>
              </mc:Choice>
              <mc:Fallback>
                <p:oleObj name="Equation" r:id="rId20" imgW="28828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858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895600" y="5562600"/>
          <a:ext cx="2824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22" imgW="1206360" imgH="203040" progId="Equation.DSMT4">
                  <p:embed/>
                </p:oleObj>
              </mc:Choice>
              <mc:Fallback>
                <p:oleObj name="Equation" r:id="rId22" imgW="12063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28241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838200" y="5029200"/>
          <a:ext cx="1828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8288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43DB3-E3DA-44F5-8E12-2871CF1DB605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0050" y="-101600"/>
          <a:ext cx="11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114120" imgH="406080" progId="Equation.DSMT4">
                  <p:embed/>
                </p:oleObj>
              </mc:Choice>
              <mc:Fallback>
                <p:oleObj name="Equation" r:id="rId3" imgW="1141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01600"/>
                        <a:ext cx="11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62000" y="685800"/>
          <a:ext cx="5105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5" imgW="2145960" imgH="469800" progId="Equation.DSMT4">
                  <p:embed/>
                </p:oleObj>
              </mc:Choice>
              <mc:Fallback>
                <p:oleObj name="Equation" r:id="rId5" imgW="21459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105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762000" y="1905000"/>
          <a:ext cx="6781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7" imgW="2806560" imgH="444240" progId="Equation.DSMT4">
                  <p:embed/>
                </p:oleObj>
              </mc:Choice>
              <mc:Fallback>
                <p:oleObj name="Equation" r:id="rId7" imgW="28065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6781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762000" y="3200400"/>
          <a:ext cx="723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9" imgW="2971800" imgH="457200" progId="Equation.DSMT4">
                  <p:embed/>
                </p:oleObj>
              </mc:Choice>
              <mc:Fallback>
                <p:oleObj name="Equation" r:id="rId9" imgW="2971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23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62000" y="4419600"/>
          <a:ext cx="753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1" imgW="3136680" imgH="215640" progId="Equation.DSMT4">
                  <p:embed/>
                </p:oleObj>
              </mc:Choice>
              <mc:Fallback>
                <p:oleObj name="Equation" r:id="rId11" imgW="3136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7534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838200" y="5105400"/>
          <a:ext cx="5105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13" imgW="2108160" imgH="444240" progId="Equation.DSMT4">
                  <p:embed/>
                </p:oleObj>
              </mc:Choice>
              <mc:Fallback>
                <p:oleObj name="Equation" r:id="rId13" imgW="21081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5105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EEED5-A565-4A0F-A55C-106D27EF9217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14400" y="1524000"/>
          <a:ext cx="6400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2603160" imgH="215640" progId="Equation.DSMT4">
                  <p:embed/>
                </p:oleObj>
              </mc:Choice>
              <mc:Fallback>
                <p:oleObj name="Equation" r:id="rId3" imgW="2603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400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38200" y="2819400"/>
          <a:ext cx="4775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4775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914400" y="2209800"/>
          <a:ext cx="4013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013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38200" y="762000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9" imgW="1117440" imgH="215640" progId="Equation.DSMT4">
                  <p:embed/>
                </p:oleObj>
              </mc:Choice>
              <mc:Fallback>
                <p:oleObj name="Equation" r:id="rId9" imgW="11174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2971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9D7D3-3DFD-4C15-9CC1-F69941B56A72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81200" y="4191000"/>
          <a:ext cx="6705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6705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85800" y="3505200"/>
          <a:ext cx="320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00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85800" y="4953000"/>
          <a:ext cx="381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810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62000" y="838200"/>
          <a:ext cx="7772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9" imgW="3288960" imgH="469800" progId="Equation.DSMT4">
                  <p:embed/>
                </p:oleObj>
              </mc:Choice>
              <mc:Fallback>
                <p:oleObj name="Equation" r:id="rId9" imgW="32889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7772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524000" y="2209800"/>
          <a:ext cx="7086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1" imgW="2946240" imgH="215640" progId="Equation.DSMT4">
                  <p:embed/>
                </p:oleObj>
              </mc:Choice>
              <mc:Fallback>
                <p:oleObj name="Equation" r:id="rId11" imgW="29462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7086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85800" y="2819400"/>
          <a:ext cx="86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86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315B2-0A11-44C8-BDAD-EECCB3517429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533400"/>
          <a:ext cx="6324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2616120" imgH="685800" progId="Equation.DSMT4">
                  <p:embed/>
                </p:oleObj>
              </mc:Choice>
              <mc:Fallback>
                <p:oleObj name="Equation" r:id="rId3" imgW="26161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324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35052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447800" y="2286000"/>
          <a:ext cx="5408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7" imgW="2260440" imgH="215640" progId="Equation.DSMT4">
                  <p:embed/>
                </p:oleObj>
              </mc:Choice>
              <mc:Fallback>
                <p:oleObj name="Equation" r:id="rId7" imgW="22604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408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219200" y="2895600"/>
          <a:ext cx="7239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9" imgW="3124080" imgH="228600" progId="Equation.DSMT4">
                  <p:embed/>
                </p:oleObj>
              </mc:Choice>
              <mc:Fallback>
                <p:oleObj name="Equation" r:id="rId9" imgW="3124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7239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14400" y="4038600"/>
          <a:ext cx="7594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11" imgW="3276360" imgH="482400" progId="Equation.DSMT4">
                  <p:embed/>
                </p:oleObj>
              </mc:Choice>
              <mc:Fallback>
                <p:oleObj name="Equation" r:id="rId11" imgW="3276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5946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62000" y="5181600"/>
          <a:ext cx="7620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13" imgW="3251160" imgH="444240" progId="Equation.DSMT4">
                  <p:embed/>
                </p:oleObj>
              </mc:Choice>
              <mc:Fallback>
                <p:oleObj name="Equation" r:id="rId13" imgW="32511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620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23BEE-3E1A-45C8-B5C3-F66A20F72632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5800" y="609600"/>
          <a:ext cx="731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31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85800" y="1905000"/>
          <a:ext cx="7162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162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85800" y="3124200"/>
          <a:ext cx="7758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7758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62000" y="4267200"/>
          <a:ext cx="4429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4429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133600" y="4800600"/>
          <a:ext cx="464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4648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62000" y="5334000"/>
          <a:ext cx="7696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13" imgW="3225600" imgH="431640" progId="Equation.DSMT4">
                  <p:embed/>
                </p:oleObj>
              </mc:Choice>
              <mc:Fallback>
                <p:oleObj name="Equation" r:id="rId13" imgW="3225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7696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FA51-1292-4813-9B8A-49BDE946EB0D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04800" y="609600"/>
          <a:ext cx="84613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3606480" imgH="469800" progId="Equation.DSMT4">
                  <p:embed/>
                </p:oleObj>
              </mc:Choice>
              <mc:Fallback>
                <p:oleObj name="Equation" r:id="rId3" imgW="3606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13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81000" y="3048000"/>
          <a:ext cx="8534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5" imgW="3543120" imgH="482400" progId="Equation.DSMT4">
                  <p:embed/>
                </p:oleObj>
              </mc:Choice>
              <mc:Fallback>
                <p:oleObj name="Equation" r:id="rId5" imgW="3543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8534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066800" y="1828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62000" y="2514600"/>
          <a:ext cx="6934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9" imgW="2831760" imgH="203040" progId="Equation.DSMT4">
                  <p:embed/>
                </p:oleObj>
              </mc:Choice>
              <mc:Fallback>
                <p:oleObj name="Equation" r:id="rId9" imgW="28317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6934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33400" y="4267200"/>
          <a:ext cx="76787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11" imgW="3187440" imgH="469800" progId="Equation.DSMT4">
                  <p:embed/>
                </p:oleObj>
              </mc:Choice>
              <mc:Fallback>
                <p:oleObj name="Equation" r:id="rId11" imgW="31874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76787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49275" y="5638800"/>
          <a:ext cx="682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3" imgW="2857320" imgH="215640" progId="Equation.DSMT4">
                  <p:embed/>
                </p:oleObj>
              </mc:Choice>
              <mc:Fallback>
                <p:oleObj name="Equation" r:id="rId13" imgW="28573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638800"/>
                        <a:ext cx="6826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8E1CA-A7A3-4439-9BD2-ABE8E7B3E0B2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19200" y="762000"/>
          <a:ext cx="3770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3770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76400" y="1371600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953000" y="1371600"/>
          <a:ext cx="329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2956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85800" y="3810000"/>
          <a:ext cx="3079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3079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267200" y="3810000"/>
          <a:ext cx="3063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1" imgW="1168200" imgH="203040" progId="Equation.DSMT4">
                  <p:embed/>
                </p:oleObj>
              </mc:Choice>
              <mc:Fallback>
                <p:oleObj name="Equation" r:id="rId11" imgW="1168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30638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85800" y="4419600"/>
          <a:ext cx="4291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2910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09600" y="1981200"/>
          <a:ext cx="39862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5" imgW="1688760" imgH="469800" progId="Equation.DSMT4">
                  <p:embed/>
                </p:oleObj>
              </mc:Choice>
              <mc:Fallback>
                <p:oleObj name="Equation" r:id="rId15" imgW="16887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39862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572000" y="2590800"/>
          <a:ext cx="4094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7" imgW="1676160" imgH="228600" progId="Equation.DSMT4">
                  <p:embed/>
                </p:oleObj>
              </mc:Choice>
              <mc:Fallback>
                <p:oleObj name="Equation" r:id="rId17" imgW="1676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0941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609600" y="3200400"/>
          <a:ext cx="4876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9" imgW="2095200" imgH="228600" progId="Equation.DSMT4">
                  <p:embed/>
                </p:oleObj>
              </mc:Choice>
              <mc:Fallback>
                <p:oleObj name="Equation" r:id="rId19" imgW="2095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876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685800" y="5029200"/>
          <a:ext cx="6499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21" imgW="2654280" imgH="469800" progId="Equation.DSMT4">
                  <p:embed/>
                </p:oleObj>
              </mc:Choice>
              <mc:Fallback>
                <p:oleObj name="Equation" r:id="rId21" imgW="26542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64992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B53A1-03D3-49C3-A6ED-9051DB0F1086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685800"/>
          <a:ext cx="7924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3276360" imgH="469800" progId="Equation.DSMT4">
                  <p:embed/>
                </p:oleObj>
              </mc:Choice>
              <mc:Fallback>
                <p:oleObj name="Equation" r:id="rId3" imgW="32763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85800" y="2057400"/>
          <a:ext cx="7924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924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743200" y="3200400"/>
          <a:ext cx="297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297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762000" y="4038600"/>
          <a:ext cx="7696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9" imgW="3365280" imgH="927000" progId="Equation.DSMT4">
                  <p:embed/>
                </p:oleObj>
              </mc:Choice>
              <mc:Fallback>
                <p:oleObj name="Equation" r:id="rId9" imgW="336528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696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DBE72-A598-4B01-B628-83E57C613FCB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62000" y="685800"/>
          <a:ext cx="71501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3047760" imgH="723600" progId="Equation.DSMT4">
                  <p:embed/>
                </p:oleObj>
              </mc:Choice>
              <mc:Fallback>
                <p:oleObj name="Equation" r:id="rId3" imgW="304776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1501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0FC85-9039-41D5-86EE-DD20F516B8EE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85800" y="609600"/>
          <a:ext cx="8001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3352680" imgH="482400" progId="Equation.DSMT4">
                  <p:embed/>
                </p:oleObj>
              </mc:Choice>
              <mc:Fallback>
                <p:oleObj name="Equation" r:id="rId3" imgW="3352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80010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95400" y="1905000"/>
          <a:ext cx="624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2603160" imgH="482400" progId="Equation.DSMT4">
                  <p:embed/>
                </p:oleObj>
              </mc:Choice>
              <mc:Fallback>
                <p:oleObj name="Equation" r:id="rId5" imgW="2603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62484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62000" y="3200400"/>
          <a:ext cx="6507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2590560" imgH="482400" progId="Equation.DSMT4">
                  <p:embed/>
                </p:oleObj>
              </mc:Choice>
              <mc:Fallback>
                <p:oleObj name="Equation" r:id="rId7" imgW="2590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65071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85800" y="4419600"/>
          <a:ext cx="7467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9" imgW="3060360" imgH="241200" progId="Equation.DSMT4">
                  <p:embed/>
                </p:oleObj>
              </mc:Choice>
              <mc:Fallback>
                <p:oleObj name="Equation" r:id="rId9" imgW="30603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7467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371600" y="5181600"/>
          <a:ext cx="495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1968480" imgH="215640" progId="Equation.DSMT4">
                  <p:embed/>
                </p:oleObj>
              </mc:Choice>
              <mc:Fallback>
                <p:oleObj name="Equation" r:id="rId11" imgW="19684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495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63E2C-2381-4093-894D-5A0F499A57BF}" type="slidenum">
              <a:rPr lang="en-US" altLang="zh-CN"/>
              <a:pPr/>
              <a:t>30</a:t>
            </a:fld>
            <a:endParaRPr lang="en-US" altLang="zh-CN"/>
          </a:p>
        </p:txBody>
      </p:sp>
      <p:grpSp>
        <p:nvGrpSpPr>
          <p:cNvPr id="30742" name="Group 22"/>
          <p:cNvGrpSpPr>
            <a:grpSpLocks/>
          </p:cNvGrpSpPr>
          <p:nvPr/>
        </p:nvGrpSpPr>
        <p:grpSpPr bwMode="auto">
          <a:xfrm>
            <a:off x="457200" y="533400"/>
            <a:ext cx="8458200" cy="5884863"/>
            <a:chOff x="288" y="336"/>
            <a:chExt cx="5328" cy="3707"/>
          </a:xfrm>
        </p:grpSpPr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1776" y="336"/>
            <a:ext cx="163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3" name="Equation" r:id="rId3" imgW="977760" imgH="203040" progId="Equation.DSMT4">
                    <p:embed/>
                  </p:oleObj>
                </mc:Choice>
                <mc:Fallback>
                  <p:oleObj name="Equation" r:id="rId3" imgW="97776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36"/>
                          <a:ext cx="163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1104" y="720"/>
            <a:ext cx="3216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5" imgW="2412720" imgH="482400" progId="Equation.DSMT4">
                    <p:embed/>
                  </p:oleObj>
                </mc:Choice>
                <mc:Fallback>
                  <p:oleObj name="Equation" r:id="rId5" imgW="241272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20"/>
                          <a:ext cx="3216" cy="64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88" y="1632"/>
            <a:ext cx="1344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7" imgW="1028520" imgH="672840" progId="Equation.DSMT4">
                    <p:embed/>
                  </p:oleObj>
                </mc:Choice>
                <mc:Fallback>
                  <p:oleObj name="Equation" r:id="rId7" imgW="1028520" imgH="6728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32"/>
                          <a:ext cx="1344" cy="8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1920" y="1632"/>
            <a:ext cx="158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name="Equation" r:id="rId9" imgW="1193760" imgH="457200" progId="Equation.DSMT4">
                    <p:embed/>
                  </p:oleObj>
                </mc:Choice>
                <mc:Fallback>
                  <p:oleObj name="Equation" r:id="rId9" imgW="119376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32"/>
                          <a:ext cx="1584" cy="60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288" y="2784"/>
            <a:ext cx="1440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name="Equation" r:id="rId11" imgW="1066680" imgH="672840" progId="Equation.DSMT4">
                    <p:embed/>
                  </p:oleObj>
                </mc:Choice>
                <mc:Fallback>
                  <p:oleObj name="Equation" r:id="rId11" imgW="1066680" imgH="6728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84"/>
                          <a:ext cx="1440" cy="90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2256" y="2448"/>
            <a:ext cx="2304" cy="1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8" name="Equation" r:id="rId13" imgW="1688760" imgH="1168200" progId="Equation.DSMT4">
                    <p:embed/>
                  </p:oleObj>
                </mc:Choice>
                <mc:Fallback>
                  <p:oleObj name="Equation" r:id="rId13" imgW="1688760" imgH="1168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8"/>
                          <a:ext cx="2304" cy="15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3936" y="1776"/>
            <a:ext cx="168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9" name="Equation" r:id="rId15" imgW="1282680" imgH="203040" progId="Equation.DSMT4">
                    <p:embed/>
                  </p:oleObj>
                </mc:Choice>
                <mc:Fallback>
                  <p:oleObj name="Equation" r:id="rId15" imgW="12826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1680" cy="26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728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504" y="19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1824" y="2976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4"/>
            <p:cNvGraphicFramePr>
              <a:graphicFrameLocks noChangeAspect="1"/>
            </p:cNvGraphicFramePr>
            <p:nvPr/>
          </p:nvGraphicFramePr>
          <p:xfrm>
            <a:off x="3552" y="1680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1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0"/>
                          <a:ext cx="35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2544" y="13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816" y="14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81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273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672" y="1296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2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6"/>
                          <a:ext cx="3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864" y="249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2784" y="1392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3" name="Equation" r:id="rId22" imgW="355320" imgH="177480" progId="Equation.DSMT4">
                    <p:embed/>
                  </p:oleObj>
                </mc:Choice>
                <mc:Fallback>
                  <p:oleObj name="Equation" r:id="rId22" imgW="35532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92"/>
                          <a:ext cx="3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1B5D4-8AF1-4392-A797-4926384B04CA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" y="3200400"/>
          <a:ext cx="792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24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09600" y="4343400"/>
          <a:ext cx="6172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2565360" imgH="698400" progId="Equation.DSMT4">
                  <p:embed/>
                </p:oleObj>
              </mc:Choice>
              <mc:Fallback>
                <p:oleObj name="Equation" r:id="rId5" imgW="256536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61722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34000" y="5486400"/>
          <a:ext cx="2362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0"/>
                        <a:ext cx="2362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85800" y="1295400"/>
          <a:ext cx="75660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2971800" imgH="711000" progId="Equation.DSMT4">
                  <p:embed/>
                </p:oleObj>
              </mc:Choice>
              <mc:Fallback>
                <p:oleObj name="Equation" r:id="rId9" imgW="29718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75660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09600" y="685800"/>
          <a:ext cx="4953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2057400" imgH="203040" progId="Equation.DSMT4">
                  <p:embed/>
                </p:oleObj>
              </mc:Choice>
              <mc:Fallback>
                <p:oleObj name="Equation" r:id="rId11" imgW="2057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953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1AB7E-71F6-4820-B451-68FEAD2B9477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38200" y="533400"/>
          <a:ext cx="609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463480" imgH="228600" progId="Equation.DSMT4">
                  <p:embed/>
                </p:oleObj>
              </mc:Choice>
              <mc:Fallback>
                <p:oleObj name="Equation" r:id="rId3" imgW="2463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609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38200" y="2438400"/>
          <a:ext cx="487680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981080" imgH="1130040" progId="Equation.DSMT4">
                  <p:embed/>
                </p:oleObj>
              </mc:Choice>
              <mc:Fallback>
                <p:oleObj name="Equation" r:id="rId5" imgW="1981080" imgH="1130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487680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38200" y="5181600"/>
          <a:ext cx="746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098520" imgH="431640" progId="Equation.DSMT4">
                  <p:embed/>
                </p:oleObj>
              </mc:Choice>
              <mc:Fallback>
                <p:oleObj name="Equation" r:id="rId7" imgW="3098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46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2000" y="1219200"/>
          <a:ext cx="5029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5029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61AAE-BCD7-415C-B98E-21A4E7FB4BC7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1524000"/>
          <a:ext cx="8305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3606480" imgH="228600" progId="Equation.DSMT4">
                  <p:embed/>
                </p:oleObj>
              </mc:Choice>
              <mc:Fallback>
                <p:oleObj name="Equation" r:id="rId3" imgW="3606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305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66800" y="838200"/>
          <a:ext cx="295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295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2133600"/>
          <a:ext cx="4572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4572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33400" y="3962400"/>
          <a:ext cx="8382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3543120" imgH="444240" progId="Equation.DSMT4">
                  <p:embed/>
                </p:oleObj>
              </mc:Choice>
              <mc:Fallback>
                <p:oleObj name="Equation" r:id="rId9" imgW="35431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8382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95400" y="274320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1295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90600" y="3352800"/>
          <a:ext cx="7239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3" imgW="2831760" imgH="203040" progId="Equation.DSMT4">
                  <p:embed/>
                </p:oleObj>
              </mc:Choice>
              <mc:Fallback>
                <p:oleObj name="Equation" r:id="rId13" imgW="283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7239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33400" y="5181600"/>
          <a:ext cx="63246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5" imgW="2616120" imgH="469800" progId="Equation.DSMT4">
                  <p:embed/>
                </p:oleObj>
              </mc:Choice>
              <mc:Fallback>
                <p:oleObj name="Equation" r:id="rId15" imgW="26161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63246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0385F-6D70-49F2-8A3A-E95160D6EA14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61963" y="762000"/>
          <a:ext cx="8297862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3555720" imgH="1168200" progId="Equation.DSMT4">
                  <p:embed/>
                </p:oleObj>
              </mc:Choice>
              <mc:Fallback>
                <p:oleObj name="Equation" r:id="rId3" imgW="355572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762000"/>
                        <a:ext cx="8297862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3581400"/>
          <a:ext cx="6324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2692080" imgH="711000" progId="Equation.DSMT4">
                  <p:embed/>
                </p:oleObj>
              </mc:Choice>
              <mc:Fallback>
                <p:oleObj name="Equation" r:id="rId5" imgW="26920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63246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85800" y="5334000"/>
          <a:ext cx="6245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2692080" imgH="228600" progId="Equation.DSMT4">
                  <p:embed/>
                </p:oleObj>
              </mc:Choice>
              <mc:Fallback>
                <p:oleObj name="Equation" r:id="rId7" imgW="269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6245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3E5-023E-4EF5-8C55-C086F4BB08A7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609600"/>
          <a:ext cx="5486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486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38200" y="1905000"/>
          <a:ext cx="400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714320" imgH="228600" progId="Equation.DSMT4">
                  <p:embed/>
                </p:oleObj>
              </mc:Choice>
              <mc:Fallback>
                <p:oleObj name="Equation" r:id="rId5" imgW="1714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00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55663" y="2590800"/>
          <a:ext cx="76628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3213000" imgH="228600" progId="Equation.DSMT4">
                  <p:embed/>
                </p:oleObj>
              </mc:Choice>
              <mc:Fallback>
                <p:oleObj name="Equation" r:id="rId7" imgW="321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590800"/>
                        <a:ext cx="76628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838200" y="3276600"/>
          <a:ext cx="68294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2984400" imgH="469800" progId="Equation.DSMT4">
                  <p:embed/>
                </p:oleObj>
              </mc:Choice>
              <mc:Fallback>
                <p:oleObj name="Equation" r:id="rId9" imgW="29844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68294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62000" y="4495800"/>
          <a:ext cx="7772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3377880" imgH="228600" progId="Equation.DSMT4">
                  <p:embed/>
                </p:oleObj>
              </mc:Choice>
              <mc:Fallback>
                <p:oleObj name="Equation" r:id="rId11" imgW="3377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7772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143000" y="5105400"/>
          <a:ext cx="701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3009600" imgH="482400" progId="Equation.DSMT4">
                  <p:embed/>
                </p:oleObj>
              </mc:Choice>
              <mc:Fallback>
                <p:oleObj name="Equation" r:id="rId13" imgW="300960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701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73F83-18AA-437D-8B16-D6C55E815F79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85800" y="3276600"/>
          <a:ext cx="79248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3403440" imgH="711000" progId="Equation.DSMT4">
                  <p:embed/>
                </p:oleObj>
              </mc:Choice>
              <mc:Fallback>
                <p:oleObj name="Equation" r:id="rId3" imgW="34034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9248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447800" y="9906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62000" y="1371600"/>
          <a:ext cx="6096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7" imgW="2628720" imgH="228600" progId="Equation.DSMT4">
                  <p:embed/>
                </p:oleObj>
              </mc:Choice>
              <mc:Fallback>
                <p:oleObj name="Equation" r:id="rId7" imgW="2628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6096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990600" y="2514600"/>
          <a:ext cx="746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9" imgW="3225600" imgH="228600" progId="Equation.DSMT4">
                  <p:embed/>
                </p:oleObj>
              </mc:Choice>
              <mc:Fallback>
                <p:oleObj name="Equation" r:id="rId9" imgW="3225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7467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62000" y="19812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93177"/>
            <a:ext cx="8637588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0</TotalTime>
  <Words>35</Words>
  <Application>Microsoft Office PowerPoint</Application>
  <PresentationFormat>全屏显示(4:3)</PresentationFormat>
  <Paragraphs>31</Paragraphs>
  <Slides>30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5" baseType="lpstr">
      <vt:lpstr>Arial</vt:lpstr>
      <vt:lpstr>宋体</vt:lpstr>
      <vt:lpstr>默认设计模板</vt:lpstr>
      <vt:lpstr>MathType 5.0 Equation</vt:lpstr>
      <vt:lpstr>MathType 4.0 Equation</vt:lpstr>
      <vt:lpstr>3.4 素数模的同余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素数模的同余式</dc:title>
  <dc:creator>曾令淮</dc:creator>
  <cp:lastModifiedBy>Administrator</cp:lastModifiedBy>
  <cp:revision>26</cp:revision>
  <cp:lastPrinted>1601-01-01T00:00:00Z</cp:lastPrinted>
  <dcterms:created xsi:type="dcterms:W3CDTF">1601-01-01T00:00:00Z</dcterms:created>
  <dcterms:modified xsi:type="dcterms:W3CDTF">2019-10-09T00:5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